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8"/>
  </p:notesMasterIdLst>
  <p:sldIdLst>
    <p:sldId id="256" r:id="rId3"/>
    <p:sldId id="260" r:id="rId4"/>
    <p:sldId id="257" r:id="rId5"/>
    <p:sldId id="258" r:id="rId6"/>
    <p:sldId id="259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072634-D188-4AC4-8EDB-52292BC89D28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2570E0-9E57-48B5-B59B-85D683C77C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752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77330C-1FE6-4329-9C78-7007971D92C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053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72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50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470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3" y="6672825"/>
            <a:ext cx="3047048" cy="18517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矩形 6"/>
          <p:cNvSpPr/>
          <p:nvPr userDrawn="1"/>
        </p:nvSpPr>
        <p:spPr>
          <a:xfrm>
            <a:off x="3045287" y="6672825"/>
            <a:ext cx="3047048" cy="1851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6099668" y="6672825"/>
            <a:ext cx="3047048" cy="18517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3" name="矩形 12"/>
          <p:cNvSpPr/>
          <p:nvPr userDrawn="1"/>
        </p:nvSpPr>
        <p:spPr>
          <a:xfrm>
            <a:off x="9144952" y="6672825"/>
            <a:ext cx="3047048" cy="1851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6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42702365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297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9171645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038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080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4996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342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1728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7572802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787464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5408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237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15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891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8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4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520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187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147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506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EA257EBE-74B8-436C-A185-A858130A3C7B}" type="datetimeFigureOut">
              <a:rPr lang="zh-CN" altLang="en-US" smtClean="0"/>
              <a:t>2019/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54E841B5-ACC5-4863-81E4-E5C9E771B9B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449169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jp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39223" y="473712"/>
            <a:ext cx="9507557" cy="2387600"/>
          </a:xfrm>
        </p:spPr>
        <p:txBody>
          <a:bodyPr>
            <a:normAutofit/>
          </a:bodyPr>
          <a:lstStyle/>
          <a:p>
            <a:r>
              <a:rPr lang="zh-CN" altLang="en-US" sz="4800" dirty="0" smtClean="0"/>
              <a:t>基于红</a:t>
            </a:r>
            <a:r>
              <a:rPr lang="zh-CN" altLang="en-US" sz="4800" dirty="0"/>
              <a:t>外</a:t>
            </a:r>
            <a:r>
              <a:rPr lang="zh-CN" altLang="en-US" sz="4800" dirty="0" smtClean="0"/>
              <a:t>人</a:t>
            </a:r>
            <a:r>
              <a:rPr lang="zh-CN" altLang="en-US" sz="4800" dirty="0" smtClean="0"/>
              <a:t>脸部件跟踪的心率检测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60443" y="4879994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房胜男</a:t>
            </a:r>
            <a:endParaRPr lang="en-US" altLang="zh-CN" dirty="0" smtClean="0"/>
          </a:p>
          <a:p>
            <a:r>
              <a:rPr lang="en-US" altLang="zh-CN" dirty="0" smtClean="0"/>
              <a:t>2019.1.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9100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247" y="321856"/>
            <a:ext cx="5718622" cy="569805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059046" y="621122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实验原理流程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691157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4882"/>
            <a:ext cx="4075323" cy="2774864"/>
          </a:xfr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9" y="454882"/>
            <a:ext cx="4075324" cy="277486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143038" y="3594292"/>
            <a:ext cx="574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ace</a:t>
            </a:r>
          </a:p>
        </p:txBody>
      </p:sp>
      <p:sp>
        <p:nvSpPr>
          <p:cNvPr id="9" name="矩形 8"/>
          <p:cNvSpPr/>
          <p:nvPr/>
        </p:nvSpPr>
        <p:spPr>
          <a:xfrm>
            <a:off x="8133661" y="3594292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nose</a:t>
            </a:r>
          </a:p>
        </p:txBody>
      </p:sp>
      <p:sp>
        <p:nvSpPr>
          <p:cNvPr id="10" name="矩形 9"/>
          <p:cNvSpPr/>
          <p:nvPr/>
        </p:nvSpPr>
        <p:spPr>
          <a:xfrm>
            <a:off x="625175" y="4015652"/>
            <a:ext cx="1503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ROI</a:t>
            </a:r>
            <a:r>
              <a:rPr lang="zh-CN" altLang="en-US" dirty="0" smtClean="0"/>
              <a:t>（按周）</a:t>
            </a:r>
            <a:r>
              <a:rPr lang="en-US" altLang="zh-CN" dirty="0" smtClean="0"/>
              <a:t>:</a:t>
            </a:r>
            <a:endParaRPr lang="en-US" altLang="zh-CN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82511"/>
              </p:ext>
            </p:extLst>
          </p:nvPr>
        </p:nvGraphicFramePr>
        <p:xfrm>
          <a:off x="2128472" y="4015652"/>
          <a:ext cx="1494778" cy="245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002960" imgH="1650960" progId="Equation.DSMT4">
                  <p:embed/>
                </p:oleObj>
              </mc:Choice>
              <mc:Fallback>
                <p:oleObj name="Equation" r:id="rId5" imgW="10029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8472" y="4015652"/>
                        <a:ext cx="1494778" cy="2459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4244"/>
              </p:ext>
            </p:extLst>
          </p:nvPr>
        </p:nvGraphicFramePr>
        <p:xfrm>
          <a:off x="7900988" y="4016375"/>
          <a:ext cx="1098550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736560" imgH="1650960" progId="Equation.DSMT4">
                  <p:embed/>
                </p:oleObj>
              </mc:Choice>
              <mc:Fallback>
                <p:oleObj name="Equation" r:id="rId7" imgW="736560" imgH="1650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988" y="4016375"/>
                        <a:ext cx="1098550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765781" y="4015652"/>
            <a:ext cx="579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ROI: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26051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469" y="438193"/>
            <a:ext cx="4075323" cy="27748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4134" y="421267"/>
            <a:ext cx="4075324" cy="277486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764872" y="3495140"/>
            <a:ext cx="826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lefteye</a:t>
            </a:r>
            <a:endParaRPr lang="en-US" altLang="zh-CN" dirty="0" smtClean="0"/>
          </a:p>
        </p:txBody>
      </p:sp>
      <p:sp>
        <p:nvSpPr>
          <p:cNvPr id="8" name="矩形 7"/>
          <p:cNvSpPr/>
          <p:nvPr/>
        </p:nvSpPr>
        <p:spPr>
          <a:xfrm>
            <a:off x="7808477" y="3495140"/>
            <a:ext cx="951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righteye</a:t>
            </a:r>
            <a:endParaRPr lang="en-US" altLang="zh-CN" dirty="0" smtClean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91724"/>
              </p:ext>
            </p:extLst>
          </p:nvPr>
        </p:nvGraphicFramePr>
        <p:xfrm>
          <a:off x="2503488" y="3960813"/>
          <a:ext cx="1096962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736560" imgH="1650960" progId="Equation.DSMT4">
                  <p:embed/>
                </p:oleObj>
              </mc:Choice>
              <mc:Fallback>
                <p:oleObj name="Equation" r:id="rId5" imgW="736560" imgH="1650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3488" y="3960813"/>
                        <a:ext cx="1096962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97402"/>
              </p:ext>
            </p:extLst>
          </p:nvPr>
        </p:nvGraphicFramePr>
        <p:xfrm>
          <a:off x="7636008" y="4163480"/>
          <a:ext cx="11715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787320" imgH="1117440" progId="Equation.DSMT4">
                  <p:embed/>
                </p:oleObj>
              </mc:Choice>
              <mc:Fallback>
                <p:oleObj name="Equation" r:id="rId7" imgW="787320" imgH="11174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6008" y="4163480"/>
                        <a:ext cx="1171575" cy="166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49283" y="3978814"/>
            <a:ext cx="579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ROI:</a:t>
            </a:r>
            <a:endParaRPr lang="en-US" altLang="zh-CN" dirty="0" smtClean="0"/>
          </a:p>
        </p:txBody>
      </p:sp>
      <p:sp>
        <p:nvSpPr>
          <p:cNvPr id="12" name="矩形 11"/>
          <p:cNvSpPr/>
          <p:nvPr/>
        </p:nvSpPr>
        <p:spPr>
          <a:xfrm>
            <a:off x="6453546" y="4049796"/>
            <a:ext cx="579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ROI: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50528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3580" y="211864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置例如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just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于视频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文件夹里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1.mp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9s,30fp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视频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帧作为心率检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-600</a:t>
            </a:r>
          </a:p>
          <a:p>
            <a:pPr algn="just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0-900</a:t>
            </a:r>
          </a:p>
          <a:p>
            <a:pPr algn="just"/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0-120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T 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7.696bmp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00-1500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1970003"/>
              </p:ext>
            </p:extLst>
          </p:nvPr>
        </p:nvGraphicFramePr>
        <p:xfrm>
          <a:off x="583580" y="3853170"/>
          <a:ext cx="9575183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7935">
                  <a:extLst>
                    <a:ext uri="{9D8B030D-6E8A-4147-A177-3AD203B41FA5}">
                      <a16:colId xmlns:a16="http://schemas.microsoft.com/office/drawing/2014/main" val="3033695173"/>
                    </a:ext>
                  </a:extLst>
                </a:gridCol>
                <a:gridCol w="1466146">
                  <a:extLst>
                    <a:ext uri="{9D8B030D-6E8A-4147-A177-3AD203B41FA5}">
                      <a16:colId xmlns:a16="http://schemas.microsoft.com/office/drawing/2014/main" val="3384734786"/>
                    </a:ext>
                  </a:extLst>
                </a:gridCol>
                <a:gridCol w="1585170">
                  <a:extLst>
                    <a:ext uri="{9D8B030D-6E8A-4147-A177-3AD203B41FA5}">
                      <a16:colId xmlns:a16="http://schemas.microsoft.com/office/drawing/2014/main" val="1229196230"/>
                    </a:ext>
                  </a:extLst>
                </a:gridCol>
                <a:gridCol w="1358717">
                  <a:extLst>
                    <a:ext uri="{9D8B030D-6E8A-4147-A177-3AD203B41FA5}">
                      <a16:colId xmlns:a16="http://schemas.microsoft.com/office/drawing/2014/main" val="3908061431"/>
                    </a:ext>
                  </a:extLst>
                </a:gridCol>
                <a:gridCol w="1279459">
                  <a:extLst>
                    <a:ext uri="{9D8B030D-6E8A-4147-A177-3AD203B41FA5}">
                      <a16:colId xmlns:a16="http://schemas.microsoft.com/office/drawing/2014/main" val="2161632624"/>
                    </a:ext>
                  </a:extLst>
                </a:gridCol>
                <a:gridCol w="1234168">
                  <a:extLst>
                    <a:ext uri="{9D8B030D-6E8A-4147-A177-3AD203B41FA5}">
                      <a16:colId xmlns:a16="http://schemas.microsoft.com/office/drawing/2014/main" val="279469191"/>
                    </a:ext>
                  </a:extLst>
                </a:gridCol>
                <a:gridCol w="1143588">
                  <a:extLst>
                    <a:ext uri="{9D8B030D-6E8A-4147-A177-3AD203B41FA5}">
                      <a16:colId xmlns:a16="http://schemas.microsoft.com/office/drawing/2014/main" val="2886789405"/>
                    </a:ext>
                  </a:extLst>
                </a:gridCol>
              </a:tblGrid>
              <a:tr h="348264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跟踪部件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lse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rate(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次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min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ccuracy(%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2665784"/>
                  </a:ext>
                </a:extLst>
              </a:tr>
              <a:tr h="3482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te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te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改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te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护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te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te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改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te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护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5475522"/>
                  </a:ext>
                </a:extLst>
              </a:tr>
              <a:tr h="32218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周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2.604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5.544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2.580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31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.09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59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9923929"/>
                  </a:ext>
                </a:extLst>
              </a:tr>
              <a:tr h="32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ce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2.09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7.44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3.432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6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4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6217272"/>
                  </a:ext>
                </a:extLst>
              </a:tr>
              <a:tr h="32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se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7.40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.62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2.888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23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92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67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6794508"/>
                  </a:ext>
                </a:extLst>
              </a:tr>
              <a:tr h="322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efteye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27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.022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.34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7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14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8233531"/>
                  </a:ext>
                </a:extLst>
              </a:tr>
              <a:tr h="32218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ighteye</a:t>
                      </a:r>
                      <a:endParaRPr lang="zh-CN" altLang="en-US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3.29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3.881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8.858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6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91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49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1321267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83580" y="3002013"/>
            <a:ext cx="7281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过不同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OI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定，前面列举的是结果最高的设定，实验结果如下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68293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44</Words>
  <Application>Microsoft Office PowerPoint</Application>
  <PresentationFormat>宽屏</PresentationFormat>
  <Paragraphs>66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6" baseType="lpstr">
      <vt:lpstr>等线</vt:lpstr>
      <vt:lpstr>华文楷体</vt:lpstr>
      <vt:lpstr>宋体</vt:lpstr>
      <vt:lpstr>微软雅黑</vt:lpstr>
      <vt:lpstr>Arial</vt:lpstr>
      <vt:lpstr>Calibri</vt:lpstr>
      <vt:lpstr>Calibri Light</vt:lpstr>
      <vt:lpstr>Franklin Gothic Book</vt:lpstr>
      <vt:lpstr>Office 主题</vt:lpstr>
      <vt:lpstr>Crop</vt:lpstr>
      <vt:lpstr>MathType 6.0 Equation</vt:lpstr>
      <vt:lpstr>基于红外人脸部件跟踪的心率检测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人脸部件跟踪的心率检测</dc:title>
  <dc:creator>sa</dc:creator>
  <cp:lastModifiedBy>fang</cp:lastModifiedBy>
  <cp:revision>16</cp:revision>
  <dcterms:created xsi:type="dcterms:W3CDTF">2019-01-17T00:39:20Z</dcterms:created>
  <dcterms:modified xsi:type="dcterms:W3CDTF">2019-01-17T01:36:34Z</dcterms:modified>
</cp:coreProperties>
</file>